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9" r:id="rId2"/>
    <p:sldId id="260" r:id="rId3"/>
    <p:sldId id="316" r:id="rId4"/>
    <p:sldId id="317" r:id="rId5"/>
    <p:sldId id="318" r:id="rId6"/>
    <p:sldId id="31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87" autoAdjust="0"/>
    <p:restoredTop sz="93956" autoAdjust="0"/>
  </p:normalViewPr>
  <p:slideViewPr>
    <p:cSldViewPr snapToGrid="0" showGuides="1">
      <p:cViewPr varScale="1">
        <p:scale>
          <a:sx n="65" d="100"/>
          <a:sy n="65" d="100"/>
        </p:scale>
        <p:origin x="-372" y="-108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0E8DD-A0C7-419E-AC85-726EB37FF7FF}" type="datetimeFigureOut">
              <a:rPr lang="en-ID" smtClean="0"/>
              <a:t>2/14/2021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A71B4-60CD-4D49-B779-926567448A5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6688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01837"/>
            <a:ext cx="9144000" cy="1508125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516313"/>
            <a:ext cx="9144000" cy="56038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FC544-4C5B-40F5-B6BC-7078F14102FE}" type="datetime1">
              <a:rPr lang="en-US" smtClean="0"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700405" y="1658938"/>
            <a:ext cx="10791190" cy="245586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35"/>
          <p:cNvSpPr>
            <a:spLocks noGrp="1"/>
          </p:cNvSpPr>
          <p:nvPr>
            <p:ph type="pic" sz="quarter" idx="14"/>
          </p:nvPr>
        </p:nvSpPr>
        <p:spPr>
          <a:xfrm>
            <a:off x="144780" y="2082800"/>
            <a:ext cx="7150100" cy="3525519"/>
          </a:xfrm>
        </p:spPr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53829"/>
            <a:ext cx="11902440" cy="477631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Rectangle 11"/>
          <p:cNvSpPr/>
          <p:nvPr userDrawn="1"/>
        </p:nvSpPr>
        <p:spPr>
          <a:xfrm>
            <a:off x="1132094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29929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11353800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67000"/>
            <a:ext cx="11902440" cy="225044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48589"/>
            <a:ext cx="11902440" cy="6559907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849120"/>
            <a:ext cx="11902440" cy="411480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95326" y="1658938"/>
            <a:ext cx="5400674" cy="448147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35136"/>
            <a:ext cx="5400674" cy="6560820"/>
          </a:xfrm>
        </p:spPr>
        <p:txBody>
          <a:bodyPr/>
          <a:lstStyle/>
          <a:p>
            <a:endParaRPr lang="en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721973" y="1628894"/>
            <a:ext cx="5161914" cy="4524772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959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5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61823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7"/>
          </p:nvPr>
        </p:nvSpPr>
        <p:spPr>
          <a:xfrm>
            <a:off x="61823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4382135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4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8074342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463" y="3428722"/>
            <a:ext cx="11902440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2"/>
          </p:nvPr>
        </p:nvSpPr>
        <p:spPr>
          <a:xfrm>
            <a:off x="144463" y="149225"/>
            <a:ext cx="11903075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95724"/>
            <a:ext cx="9912009" cy="986036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158875"/>
            <a:ext cx="9912327" cy="365125"/>
          </a:xfrm>
        </p:spPr>
        <p:txBody>
          <a:bodyPr>
            <a:noAutofit/>
          </a:bodyPr>
          <a:lstStyle>
            <a:lvl1pPr marL="0" indent="0" algn="ctr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5093494" y="2061687"/>
            <a:ext cx="2005012" cy="2005012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Rectangle 13"/>
          <p:cNvSpPr/>
          <p:nvPr userDrawn="1"/>
        </p:nvSpPr>
        <p:spPr>
          <a:xfrm>
            <a:off x="11318471" y="64518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06678" y="6456244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11308514" y="6469221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144463" y="5328563"/>
            <a:ext cx="11903075" cy="1380212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43409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2798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2798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3957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3354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4790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41599"/>
            <a:ext cx="4681220" cy="4066897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909820" y="2641599"/>
            <a:ext cx="4305300" cy="2082802"/>
          </a:xfrm>
        </p:spPr>
        <p:txBody>
          <a:bodyPr/>
          <a:lstStyle/>
          <a:p>
            <a:endParaRPr lang="en-ID"/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490982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710438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5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9298940" y="2641598"/>
            <a:ext cx="2748280" cy="4052530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0089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5"/>
          </p:nvPr>
        </p:nvSpPr>
        <p:spPr>
          <a:xfrm>
            <a:off x="3398313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16"/>
          </p:nvPr>
        </p:nvSpPr>
        <p:spPr>
          <a:xfrm>
            <a:off x="6095727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17"/>
          </p:nvPr>
        </p:nvSpPr>
        <p:spPr>
          <a:xfrm>
            <a:off x="879315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C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65410" y="1992301"/>
            <a:ext cx="4547370" cy="273017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8426549" y="1629886"/>
            <a:ext cx="3168000" cy="4248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9596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840232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16"/>
          </p:nvPr>
        </p:nvSpPr>
        <p:spPr>
          <a:xfrm>
            <a:off x="454914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144463" y="149225"/>
            <a:ext cx="11903075" cy="6559550"/>
          </a:xfrm>
        </p:spPr>
        <p:txBody>
          <a:bodyPr/>
          <a:lstStyle/>
          <a:p>
            <a:endParaRPr lang="en-ID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82287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E05A6-6893-4CAA-8D5F-2957D0B1D971}" type="datetime1">
              <a:rPr lang="en-US" smtClean="0"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 txBox="1"/>
          <p:nvPr/>
        </p:nvSpPr>
        <p:spPr>
          <a:xfrm>
            <a:off x="11500484" y="6446084"/>
            <a:ext cx="559979" cy="2749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altLang="en-US" smtClean="0"/>
              <a:t> </a:t>
            </a:r>
            <a:fld id="{E3813BF9-5145-4417-B95D-FA8627973885}" type="slidenum">
              <a:rPr lang="en-US" altLang="en-US" smtClean="0"/>
              <a:t>1</a:t>
            </a:fld>
            <a:endParaRPr lang="en-US"/>
          </a:p>
        </p:txBody>
      </p:sp>
      <p:sp>
        <p:nvSpPr>
          <p:cNvPr id="7" name="Title 5"/>
          <p:cNvSpPr txBox="1">
            <a:spLocks/>
          </p:cNvSpPr>
          <p:nvPr/>
        </p:nvSpPr>
        <p:spPr>
          <a:xfrm>
            <a:off x="152400" y="381000"/>
            <a:ext cx="11628073" cy="429374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sz="10700" b="1" dirty="0" smtClean="0">
                <a:solidFill>
                  <a:srgbClr val="0070C0"/>
                </a:solidFill>
              </a:rPr>
              <a:t/>
            </a:r>
            <a:br>
              <a:rPr lang="vi-VN" altLang="en-US" sz="10700" b="1" dirty="0" smtClean="0">
                <a:solidFill>
                  <a:srgbClr val="0070C0"/>
                </a:solidFill>
              </a:rPr>
            </a:br>
            <a:r>
              <a:rPr lang="vi-VN" altLang="en-US" sz="11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hương 3:</a:t>
            </a:r>
            <a:r>
              <a:rPr lang="vi-VN" altLang="en-US" sz="11200" b="1" dirty="0" smtClean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giải mạch điện</a:t>
            </a:r>
          </a:p>
          <a:p>
            <a:pPr algn="ctr">
              <a:lnSpc>
                <a:spcPct val="120000"/>
              </a:lnSpc>
            </a:pPr>
            <a:endParaRPr lang="vi-VN" altLang="en-US" sz="123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ctr">
              <a:lnSpc>
                <a:spcPct val="120000"/>
              </a:lnSpc>
            </a:pPr>
            <a:r>
              <a:rPr lang="vi-VN" altLang="en-US" sz="11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ội dung 1 (tiếp theo)</a:t>
            </a: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biến đổi tương đương mạch</a:t>
            </a:r>
            <a: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</a:br>
            <a:endParaRPr lang="vi-VN" altLang="en-US" sz="18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2" y="3449155"/>
            <a:ext cx="8961068" cy="426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2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8. </a:t>
            </a:r>
            <a:r>
              <a:rPr lang="vi-VN" altLang="en-ID" sz="4000" dirty="0" smtClean="0">
                <a:solidFill>
                  <a:schemeClr val="accent1">
                    <a:lumMod val="75000"/>
                  </a:schemeClr>
                </a:solidFill>
              </a:rPr>
              <a:t>Bài tập ví dụ</a:t>
            </a:r>
            <a:endParaRPr lang="vi-VN" altLang="en-ID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19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</a:t>
            </a: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ụ 1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, I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I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95" y="1827394"/>
            <a:ext cx="3843393" cy="16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501" y="1889232"/>
            <a:ext cx="3804338" cy="155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7939" y="1808712"/>
            <a:ext cx="2988085" cy="172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2300749" y="1808711"/>
            <a:ext cx="1707540" cy="163989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843252" y="1827394"/>
            <a:ext cx="1707540" cy="163989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45202" y="1827394"/>
            <a:ext cx="2184397" cy="163989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579965" y="1823458"/>
            <a:ext cx="1380974" cy="163989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2"/>
          <p:cNvSpPr txBox="1"/>
          <p:nvPr/>
        </p:nvSpPr>
        <p:spPr>
          <a:xfrm>
            <a:off x="410265" y="3435279"/>
            <a:ext cx="765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1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2"/>
          <p:cNvSpPr txBox="1"/>
          <p:nvPr/>
        </p:nvSpPr>
        <p:spPr>
          <a:xfrm>
            <a:off x="6077362" y="3541360"/>
            <a:ext cx="76589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2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2"/>
          <p:cNvSpPr txBox="1"/>
          <p:nvPr/>
        </p:nvSpPr>
        <p:spPr>
          <a:xfrm>
            <a:off x="11096669" y="3621444"/>
            <a:ext cx="76589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3.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8761462" y="2595502"/>
            <a:ext cx="412954" cy="39874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4322024" y="2606591"/>
            <a:ext cx="412954" cy="39874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2"/>
          <p:cNvSpPr txBox="1"/>
          <p:nvPr/>
        </p:nvSpPr>
        <p:spPr>
          <a:xfrm>
            <a:off x="1448546" y="3619547"/>
            <a:ext cx="4070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iến đổi 1.5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nt 3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</a:rPr>
              <a:t>→ 4.5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"/>
          <p:cNvSpPr txBox="1"/>
          <p:nvPr/>
        </p:nvSpPr>
        <p:spPr>
          <a:xfrm>
            <a:off x="6755541" y="3587203"/>
            <a:ext cx="4149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iến đổi 6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// 4.5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</a:rPr>
              <a:t>→ 2.57</a:t>
            </a:r>
            <a:r>
              <a:rPr lang="el-GR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Ω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"/>
          <p:cNvSpPr txBox="1"/>
          <p:nvPr/>
        </p:nvSpPr>
        <p:spPr>
          <a:xfrm>
            <a:off x="370550" y="43780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3: dùng định luật Ohm: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"/>
          <p:cNvSpPr txBox="1"/>
          <p:nvPr/>
        </p:nvSpPr>
        <p:spPr>
          <a:xfrm>
            <a:off x="385301" y="5216144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2: dùng định lý chia dòng: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40460"/>
              </p:ext>
            </p:extLst>
          </p:nvPr>
        </p:nvGraphicFramePr>
        <p:xfrm>
          <a:off x="4008289" y="4265878"/>
          <a:ext cx="2629653" cy="80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282680" imgH="393480" progId="Equation.3">
                  <p:embed/>
                </p:oleObj>
              </mc:Choice>
              <mc:Fallback>
                <p:oleObj name="Equation" r:id="rId6" imgW="1282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289" y="4265878"/>
                        <a:ext cx="2629653" cy="80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84388"/>
              </p:ext>
            </p:extLst>
          </p:nvPr>
        </p:nvGraphicFramePr>
        <p:xfrm>
          <a:off x="4520341" y="5216144"/>
          <a:ext cx="2688068" cy="79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1333440" imgH="393480" progId="Equation.3">
                  <p:embed/>
                </p:oleObj>
              </mc:Choice>
              <mc:Fallback>
                <p:oleObj name="Equation" r:id="rId8" imgW="13334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341" y="5216144"/>
                        <a:ext cx="2688068" cy="794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79785"/>
              </p:ext>
            </p:extLst>
          </p:nvPr>
        </p:nvGraphicFramePr>
        <p:xfrm>
          <a:off x="7702550" y="5154613"/>
          <a:ext cx="26495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1358640" imgH="393480" progId="Equation.3">
                  <p:embed/>
                </p:oleObj>
              </mc:Choice>
              <mc:Fallback>
                <p:oleObj name="Equation" r:id="rId10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154613"/>
                        <a:ext cx="26495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3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6. Biến đổi tương đương điện trở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mắc hình tam giác sang sao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  <a:sym typeface="Symbol"/>
              </a:rPr>
              <a:t> → Y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82" y="2061249"/>
            <a:ext cx="7250818" cy="232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462" y="1419019"/>
            <a:ext cx="33528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726" y="3042213"/>
            <a:ext cx="3236913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726" y="4500831"/>
            <a:ext cx="3236912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 rot="5400000">
            <a:off x="5582756" y="2400502"/>
            <a:ext cx="988142" cy="797028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 rot="1635512">
            <a:off x="6238456" y="3507550"/>
            <a:ext cx="988142" cy="797028"/>
          </a:xfrm>
          <a:prstGeom prst="rect">
            <a:avLst/>
          </a:prstGeom>
          <a:noFill/>
          <a:ln w="28575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9038611">
            <a:off x="4942116" y="3542743"/>
            <a:ext cx="988142" cy="797028"/>
          </a:xfrm>
          <a:prstGeom prst="rect">
            <a:avLst/>
          </a:prstGeom>
          <a:noFill/>
          <a:ln w="28575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23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0" grpId="0" animBg="1"/>
      <p:bldP spid="20" grpId="1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4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6. Biến đổi tương đương điện trở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mắc hình tam giác sang sao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  <a:sym typeface="Symbol"/>
              </a:rPr>
              <a:t> → Y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25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I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044" y="2020984"/>
            <a:ext cx="3550295" cy="215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458" y="2020984"/>
            <a:ext cx="290512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6172944" y="2913685"/>
            <a:ext cx="663677" cy="3687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2"/>
          <p:cNvSpPr txBox="1"/>
          <p:nvPr/>
        </p:nvSpPr>
        <p:spPr>
          <a:xfrm>
            <a:off x="6035061" y="2497875"/>
            <a:ext cx="1181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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→Y</a:t>
            </a:r>
          </a:p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1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o</a:t>
            </a:r>
            <a:endParaRPr lang="vi-VN" sz="2400" baseline="-250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78725" y="1991489"/>
            <a:ext cx="1991032" cy="1523406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370751" y="1881298"/>
            <a:ext cx="2343588" cy="1412388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56475"/>
              </p:ext>
            </p:extLst>
          </p:nvPr>
        </p:nvGraphicFramePr>
        <p:xfrm>
          <a:off x="205769" y="4411070"/>
          <a:ext cx="3627408" cy="91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1714320" imgH="431640" progId="Equation.3">
                  <p:embed/>
                </p:oleObj>
              </mc:Choice>
              <mc:Fallback>
                <p:oleObj name="Equation" r:id="rId5" imgW="17143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69" y="4411070"/>
                        <a:ext cx="3627408" cy="91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0214"/>
              </p:ext>
            </p:extLst>
          </p:nvPr>
        </p:nvGraphicFramePr>
        <p:xfrm>
          <a:off x="4440238" y="4416425"/>
          <a:ext cx="34655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7" imgW="1638000" imgH="431640" progId="Equation.3">
                  <p:embed/>
                </p:oleObj>
              </mc:Choice>
              <mc:Fallback>
                <p:oleObj name="Equation" r:id="rId7" imgW="1638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416425"/>
                        <a:ext cx="34655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17658"/>
              </p:ext>
            </p:extLst>
          </p:nvPr>
        </p:nvGraphicFramePr>
        <p:xfrm>
          <a:off x="8450263" y="4430713"/>
          <a:ext cx="34401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9" imgW="1625400" imgH="431640" progId="Equation.3">
                  <p:embed/>
                </p:oleObj>
              </mc:Choice>
              <mc:Fallback>
                <p:oleObj name="Equation" r:id="rId9" imgW="162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4430713"/>
                        <a:ext cx="34401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65227"/>
              </p:ext>
            </p:extLst>
          </p:nvPr>
        </p:nvGraphicFramePr>
        <p:xfrm>
          <a:off x="1344908" y="5624195"/>
          <a:ext cx="92694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1" imgW="4381200" imgH="431640" progId="Equation.3">
                  <p:embed/>
                </p:oleObj>
              </mc:Choice>
              <mc:Fallback>
                <p:oleObj name="Equation" r:id="rId11" imgW="43812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08" y="5624195"/>
                        <a:ext cx="92694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7260771" y="2227006"/>
            <a:ext cx="260905" cy="526186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7521676" y="1947244"/>
            <a:ext cx="1519085" cy="23551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22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 animBg="1"/>
      <p:bldP spid="26" grpId="0"/>
      <p:bldP spid="20" grpId="0" animBg="1"/>
      <p:bldP spid="20" grpId="1" animBg="1"/>
      <p:bldP spid="27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5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7. Sự tương đương giữa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 nguồn áp và nguồn dòng 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6341806" y="2070558"/>
            <a:ext cx="1991032" cy="3106126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861186" y="2011244"/>
            <a:ext cx="1873087" cy="316544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8581"/>
              </p:ext>
            </p:extLst>
          </p:nvPr>
        </p:nvGraphicFramePr>
        <p:xfrm>
          <a:off x="3012422" y="1972632"/>
          <a:ext cx="6472238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Visio" r:id="rId3" imgW="3061970" imgH="1281430" progId="Visio.Drawing.11">
                  <p:embed/>
                </p:oleObj>
              </mc:Choice>
              <mc:Fallback>
                <p:oleObj name="Visio" r:id="rId3" imgW="3061970" imgH="12814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22" y="1972632"/>
                        <a:ext cx="6472238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-Right Arrow 8"/>
          <p:cNvSpPr/>
          <p:nvPr/>
        </p:nvSpPr>
        <p:spPr>
          <a:xfrm>
            <a:off x="5574890" y="3782962"/>
            <a:ext cx="766916" cy="39820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073445" y="2448232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073444" y="4645741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981767" y="2448232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981766" y="4645741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03160"/>
              </p:ext>
            </p:extLst>
          </p:nvPr>
        </p:nvGraphicFramePr>
        <p:xfrm>
          <a:off x="5073445" y="5319763"/>
          <a:ext cx="1231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457200" imgH="431800" progId="Equation.DSMT4">
                  <p:embed/>
                </p:oleObj>
              </mc:Choice>
              <mc:Fallback>
                <p:oleObj name="Equation" r:id="rId5" imgW="457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445" y="5319763"/>
                        <a:ext cx="1231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4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7" grpId="0" animBg="1"/>
      <p:bldP spid="9" grpId="0" animBg="1"/>
      <p:bldP spid="10" grpId="0" animBg="1"/>
      <p:bldP spid="24" grpId="0" animBg="1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6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7. Sự tương đương giữa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 nguồn áp và nguồn dòng 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19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I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53" y="1858314"/>
            <a:ext cx="3837923" cy="236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604" y="1878846"/>
            <a:ext cx="3714983" cy="226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1530455" y="1878846"/>
            <a:ext cx="1873087" cy="234508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13604" y="1858314"/>
            <a:ext cx="1991032" cy="2365617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Arrow 1"/>
          <p:cNvSpPr/>
          <p:nvPr/>
        </p:nvSpPr>
        <p:spPr>
          <a:xfrm>
            <a:off x="5368376" y="2831690"/>
            <a:ext cx="634183" cy="3834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urved Right Arrow 2"/>
          <p:cNvSpPr/>
          <p:nvPr/>
        </p:nvSpPr>
        <p:spPr>
          <a:xfrm>
            <a:off x="7744288" y="2591901"/>
            <a:ext cx="1253613" cy="840658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 Box 2"/>
          <p:cNvSpPr txBox="1"/>
          <p:nvPr/>
        </p:nvSpPr>
        <p:spPr>
          <a:xfrm>
            <a:off x="457946" y="4427131"/>
            <a:ext cx="675046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Áp dụng định luật K2: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22090"/>
              </p:ext>
            </p:extLst>
          </p:nvPr>
        </p:nvGraphicFramePr>
        <p:xfrm>
          <a:off x="3768230" y="4574243"/>
          <a:ext cx="3650210" cy="41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498320" imgH="177480" progId="Equation.3">
                  <p:embed/>
                </p:oleObj>
              </mc:Choice>
              <mc:Fallback>
                <p:oleObj name="Equation" r:id="rId5" imgW="14983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230" y="4574243"/>
                        <a:ext cx="3650210" cy="419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7489"/>
              </p:ext>
            </p:extLst>
          </p:nvPr>
        </p:nvGraphicFramePr>
        <p:xfrm>
          <a:off x="3833177" y="5179399"/>
          <a:ext cx="3098185" cy="84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1396800" imgH="393480" progId="Equation.3">
                  <p:embed/>
                </p:oleObj>
              </mc:Choice>
              <mc:Fallback>
                <p:oleObj name="Equation" r:id="rId7" imgW="1396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177" y="5179399"/>
                        <a:ext cx="3098185" cy="84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94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 animBg="1"/>
      <p:bldP spid="20" grpId="0" animBg="1"/>
      <p:bldP spid="20" grpId="1" animBg="1"/>
      <p:bldP spid="2" grpId="0" animBg="1"/>
      <p:bldP spid="3" grpId="0" animBg="1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Custom 41">
      <a:majorFont>
        <a:latin typeface="Roboto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6</TotalTime>
  <Words>129</Words>
  <Application>Microsoft Office PowerPoint</Application>
  <PresentationFormat>Custom</PresentationFormat>
  <Paragraphs>29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Equation</vt:lpstr>
      <vt:lpstr>Visio</vt:lpstr>
      <vt:lpstr>Microsoft Equation 3.0</vt:lpstr>
      <vt:lpstr>PowerPoint Presentation</vt:lpstr>
      <vt:lpstr>      8. Bài tập ví dụ</vt:lpstr>
      <vt:lpstr>      6. Biến đổi tương đương điện trở            mắc hình tam giác sang sao  → Y</vt:lpstr>
      <vt:lpstr>      6. Biến đổi tương đương điện trở            mắc hình tam giác sang sao  → Y</vt:lpstr>
      <vt:lpstr>      7. Sự tương đương giữa            nguồn áp và nguồn dòng </vt:lpstr>
      <vt:lpstr>      7. Sự tương đương giữa            nguồn áp và nguồn dòng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ONIC</dc:title>
  <dc:creator>Musedsmh</dc:creator>
  <cp:lastModifiedBy>Hieu</cp:lastModifiedBy>
  <cp:revision>221</cp:revision>
  <dcterms:created xsi:type="dcterms:W3CDTF">2017-01-10T11:09:00Z</dcterms:created>
  <dcterms:modified xsi:type="dcterms:W3CDTF">2021-02-13T23:1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